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9" r:id="rId3"/>
  </p:sldMasterIdLst>
  <p:notesMasterIdLst>
    <p:notesMasterId r:id="rId27"/>
  </p:notesMasterIdLst>
  <p:handoutMasterIdLst>
    <p:handoutMasterId r:id="rId28"/>
  </p:handout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7" r:id="rId23"/>
    <p:sldId id="279" r:id="rId24"/>
    <p:sldId id="278" r:id="rId25"/>
    <p:sldId id="280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699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BEFB4-53F6-42A2-AAE3-C45042B362CB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974862-6141-4950-B09F-73120904C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69608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0EB1C6-8446-472A-A3EB-07E1E207660A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F8D9CB-A679-4395-9790-CCB8577925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507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rface fluxes. Column shortwave heating,</a:t>
            </a:r>
            <a:r>
              <a:rPr lang="en-US" baseline="0" dirty="0" smtClean="0"/>
              <a:t> column </a:t>
            </a:r>
            <a:r>
              <a:rPr lang="en-US" baseline="0" dirty="0" err="1" smtClean="0"/>
              <a:t>longwave</a:t>
            </a:r>
            <a:r>
              <a:rPr lang="en-US" baseline="0" dirty="0" smtClean="0"/>
              <a:t> cooling.  FMSE conserved, convection can’t change column integral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dvantages: not just </a:t>
            </a:r>
            <a:r>
              <a:rPr lang="en-US" dirty="0" err="1" smtClean="0"/>
              <a:t>det</a:t>
            </a:r>
            <a:r>
              <a:rPr lang="en-US" dirty="0" smtClean="0"/>
              <a:t> by removing</a:t>
            </a:r>
            <a:r>
              <a:rPr lang="en-US" baseline="0" dirty="0" smtClean="0"/>
              <a:t> processes, actually can compare magnitudes within given simulation, </a:t>
            </a:r>
            <a:r>
              <a:rPr lang="en-US" baseline="0" dirty="0" err="1" smtClean="0"/>
              <a:t>calc</a:t>
            </a:r>
            <a:r>
              <a:rPr lang="en-US" baseline="0" dirty="0" smtClean="0"/>
              <a:t> a number that is relevant.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23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axes,</a:t>
            </a:r>
            <a:r>
              <a:rPr lang="en-US" baseline="0" dirty="0" smtClean="0"/>
              <a:t> black line.  When does cluster form? </a:t>
            </a:r>
            <a:r>
              <a:rPr lang="en-US" dirty="0" smtClean="0"/>
              <a:t> Point out </a:t>
            </a:r>
            <a:r>
              <a:rPr lang="en-US" dirty="0" err="1" smtClean="0"/>
              <a:t>pos</a:t>
            </a:r>
            <a:r>
              <a:rPr lang="en-US" dirty="0" smtClean="0"/>
              <a:t> </a:t>
            </a:r>
            <a:r>
              <a:rPr lang="en-US" dirty="0" err="1" smtClean="0"/>
              <a:t>fb</a:t>
            </a:r>
            <a:r>
              <a:rPr lang="en-US" dirty="0" smtClean="0"/>
              <a:t> (red) in dry region, beginning,</a:t>
            </a:r>
            <a:r>
              <a:rPr lang="en-US" baseline="0" dirty="0" smtClean="0"/>
              <a:t> shifting to moister regions as progresses. Strong </a:t>
            </a:r>
            <a:r>
              <a:rPr lang="en-US" baseline="0" dirty="0" err="1" smtClean="0"/>
              <a:t>p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v</a:t>
            </a:r>
            <a:r>
              <a:rPr lang="en-US" baseline="0" dirty="0" smtClean="0"/>
              <a:t> developing in moist regions ~day 60. Point out blue (</a:t>
            </a:r>
            <a:r>
              <a:rPr lang="en-US" baseline="0" dirty="0" err="1" smtClean="0"/>
              <a:t>ne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b</a:t>
            </a:r>
            <a:r>
              <a:rPr lang="en-US" baseline="0" dirty="0" smtClean="0"/>
              <a:t>) in dry days 30-60, but h’ still increasing in magnitude there. Colors -&gt; magnitude UNITS J/m^2 W/m^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739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W: mostly a positive</a:t>
            </a:r>
            <a:r>
              <a:rPr lang="en-US" baseline="0" dirty="0" smtClean="0"/>
              <a:t> feedback. Magnitude indicates not trivial, importan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741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W is</a:t>
            </a:r>
            <a:r>
              <a:rPr lang="en-US" baseline="0" dirty="0" smtClean="0"/>
              <a:t> sometimes </a:t>
            </a:r>
            <a:r>
              <a:rPr lang="en-US" baseline="0" dirty="0" err="1" smtClean="0"/>
              <a:t>po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b</a:t>
            </a:r>
            <a:r>
              <a:rPr lang="en-US" baseline="0" dirty="0" smtClean="0"/>
              <a:t>, sometimes neg. magnitude comparable to sw. point out super strong in moistest regions – LW cloud </a:t>
            </a:r>
            <a:r>
              <a:rPr lang="en-US" baseline="0" dirty="0" err="1" smtClean="0"/>
              <a:t>fb</a:t>
            </a:r>
            <a:r>
              <a:rPr lang="en-US" baseline="0" dirty="0" smtClean="0"/>
              <a:t> maintaining cluste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556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fc</a:t>
            </a:r>
            <a:r>
              <a:rPr lang="en-US" dirty="0" smtClean="0"/>
              <a:t> flux</a:t>
            </a:r>
            <a:r>
              <a:rPr lang="en-US" baseline="0" dirty="0" smtClean="0"/>
              <a:t>: mostly negative </a:t>
            </a:r>
            <a:r>
              <a:rPr lang="en-US" baseline="0" dirty="0" err="1" smtClean="0"/>
              <a:t>fb</a:t>
            </a:r>
            <a:r>
              <a:rPr lang="en-US" baseline="0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097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57654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41477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3798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22912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058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5927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0067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92027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4501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838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20048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716754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5438581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178601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8019955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870224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14152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37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13657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24386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82979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8969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40746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6891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41265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756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70616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660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4264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310730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7509094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725579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264568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015446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63615944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Introduc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Methods	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Physical Mechanis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"/>
                <a:ea typeface="+mn-ea"/>
                <a:cs typeface="Helvetica"/>
              </a:rPr>
              <a:t>Conclusion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"/>
              <a:ea typeface="+mn-e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66446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6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162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/30/20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2486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  <p:sldLayoutId id="2147483697" r:id="rId18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8.emf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9802"/>
            <a:ext cx="9144000" cy="6927802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61369" y="90742"/>
            <a:ext cx="7939924" cy="1367056"/>
          </a:xfrm>
        </p:spPr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The Physics of Large-Scale Organization of Convection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Kerry Emanuel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Lorenz Center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MIT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20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337" y="1096616"/>
            <a:ext cx="6198751" cy="4969667"/>
          </a:xfrm>
          <a:prstGeom prst="rect">
            <a:avLst/>
          </a:prstGeom>
        </p:spPr>
      </p:pic>
      <p:grpSp>
        <p:nvGrpSpPr>
          <p:cNvPr id="3" name="Group 21"/>
          <p:cNvGrpSpPr/>
          <p:nvPr/>
        </p:nvGrpSpPr>
        <p:grpSpPr>
          <a:xfrm>
            <a:off x="1580136" y="5633236"/>
            <a:ext cx="5940546" cy="522203"/>
            <a:chOff x="330279" y="6162204"/>
            <a:chExt cx="4294633" cy="522203"/>
          </a:xfrm>
        </p:grpSpPr>
        <p:grpSp>
          <p:nvGrpSpPr>
            <p:cNvPr id="5" name="Group 22"/>
            <p:cNvGrpSpPr/>
            <p:nvPr/>
          </p:nvGrpSpPr>
          <p:grpSpPr>
            <a:xfrm>
              <a:off x="539552" y="6309320"/>
              <a:ext cx="3429000" cy="369332"/>
              <a:chOff x="685800" y="6324600"/>
              <a:chExt cx="3429000" cy="369332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685800" y="6324600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RY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MOIS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>
                <a:off x="1371600" y="6553200"/>
                <a:ext cx="1752600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/>
            <p:cNvSpPr/>
            <p:nvPr/>
          </p:nvSpPr>
          <p:spPr>
            <a:xfrm>
              <a:off x="330279" y="6162204"/>
              <a:ext cx="4294633" cy="522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4"/>
            <p:cNvGrpSpPr/>
            <p:nvPr/>
          </p:nvGrpSpPr>
          <p:grpSpPr>
            <a:xfrm>
              <a:off x="539553" y="6205101"/>
              <a:ext cx="3967190" cy="369332"/>
              <a:chOff x="857620" y="6324600"/>
              <a:chExt cx="3257180" cy="369332"/>
            </a:xfrm>
            <a:noFill/>
          </p:grpSpPr>
          <p:sp>
            <p:nvSpPr>
              <p:cNvPr id="26" name="TextBox 25"/>
              <p:cNvSpPr txBox="1"/>
              <p:nvPr/>
            </p:nvSpPr>
            <p:spPr>
              <a:xfrm>
                <a:off x="857620" y="6324600"/>
                <a:ext cx="8382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RY</a:t>
                </a:r>
                <a:endParaRPr lang="en-US" b="1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MOIST</a:t>
                </a:r>
                <a:endParaRPr lang="en-US" b="1" dirty="0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>
                <a:off x="1323108" y="6553200"/>
                <a:ext cx="1801092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1924" y="455010"/>
            <a:ext cx="8229600" cy="5524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Total Surface Flux Feedback Term</a:t>
            </a:r>
            <a:endParaRPr lang="en-US" sz="32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 cstate="print"/>
          <a:srcRect t="14654" b="16315"/>
          <a:stretch/>
        </p:blipFill>
        <p:spPr>
          <a:xfrm>
            <a:off x="3804572" y="6325296"/>
            <a:ext cx="5339428" cy="53270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688961" y="6376556"/>
            <a:ext cx="1416536" cy="48144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6372879"/>
            <a:ext cx="263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Allison Wing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9144000" cy="404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45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T Single-Column Model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229600" cy="5257800"/>
          </a:xfrm>
        </p:spPr>
        <p:txBody>
          <a:bodyPr>
            <a:normAutofit lnSpcReduction="10000"/>
          </a:bodyPr>
          <a:lstStyle/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Fouquar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onnel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hortwave radiation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orcrette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ongwave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Emanuel-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Zivkovi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-Rothman convection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Bony-Emanuel cloud scheme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25 hPa level spacing in troposphere; higher resolution in stratosphere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Run into RCE state with fixed SST,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n re-initialized in WTG mode with T fixed at 850 hPa and above;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dd small perturbations to w in initial condition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Note:  No WISHE!</a:t>
            </a:r>
          </a:p>
        </p:txBody>
      </p:sp>
    </p:spTree>
    <p:extLst>
      <p:ext uri="{BB962C8B-B14F-4D97-AF65-F5344CB8AC3E}">
        <p14:creationId xmlns:p14="http://schemas.microsoft.com/office/powerpoint/2010/main" val="19386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sult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229600" cy="4724400"/>
          </a:xfrm>
        </p:spPr>
        <p:txBody>
          <a:bodyPr/>
          <a:lstStyle/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No drift from RCE state when SST &lt;~ 32 C</a:t>
            </a:r>
          </a:p>
          <a:p>
            <a:pPr marL="0" indent="0" eaLnBrk="1" hangingPunct="1">
              <a:buSzPct val="70000"/>
              <a:buNone/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Migration toward states with ascent or descent 	at higher SSTs</a:t>
            </a: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These states correspond to multiple equilibria in 	two-column models by Raymond and Zeng 	(2000) and by several others since (e.g. 	Sobel et al., 2007; Sessions et al. 2010) </a:t>
            </a: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SzPct val="70000"/>
              <a:buNone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2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886" y="795811"/>
            <a:ext cx="8064614" cy="58423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5444" y="174504"/>
            <a:ext cx="87531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/>
              <a:t>Evolution of perturbation quantities in drying column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6566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"/>
            <a:ext cx="6963719" cy="5562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5791200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Perturbation net radiative heating rate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in respons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to an instantaneous reduction of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specific humidit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of 20% from the RCE states for SSTs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ranging from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AdvP41867F"/>
                <a:ea typeface="+mn-ea"/>
                <a:cs typeface="+mn-cs"/>
              </a:rPr>
              <a:t>25 to 45C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22113" y="3009900"/>
            <a:ext cx="298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 that first reversal is in the boundary layer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12376" y="3656231"/>
            <a:ext cx="1720607" cy="120195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58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3240" y="1335621"/>
            <a:ext cx="8316852" cy="2831530"/>
          </a:xfrm>
        </p:spPr>
        <p:txBody>
          <a:bodyPr/>
          <a:lstStyle/>
          <a:p>
            <a:r>
              <a:rPr lang="en-US" dirty="0" smtClean="0"/>
              <a:t>Aggregation Physics Appears to Drive Low Frequency Variability in the Equatorial Wavegu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50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69900"/>
            <a:ext cx="6400800" cy="6213475"/>
          </a:xfrm>
          <a:prstGeom prst="rect">
            <a:avLst/>
          </a:prstGeom>
          <a:noFill/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553200" y="5943600"/>
            <a:ext cx="2454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from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Wheeler an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Kilad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, 1999</a:t>
            </a: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3962400" y="2133600"/>
            <a:ext cx="3505200" cy="2895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48860" y="10810"/>
            <a:ext cx="87426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OLR power spectrum, 1979–2001 (Symmetric)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010400" y="1905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2E56E3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Kelvin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705600" y="98877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2E56E3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Westward </a:t>
            </a:r>
            <a:r>
              <a:rPr kumimoji="0" lang="en-US" sz="1800" i="0" u="none" strike="noStrike" kern="1200" cap="none" spc="0" normalizeH="0" baseline="0" noProof="0" dirty="0" err="1">
                <a:ln>
                  <a:noFill/>
                </a:ln>
                <a:solidFill>
                  <a:srgbClr val="2E56E3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Inertio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2E56E3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-Gravity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209800" y="1436246"/>
            <a:ext cx="4648200" cy="1002154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6858000" y="347345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Equatorial Rossby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>
            <a:off x="2895600" y="3886200"/>
            <a:ext cx="44958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3657600" y="5105400"/>
            <a:ext cx="35052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6858000" y="4692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t>Madden-Julian Oscill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19801" y="286435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igh frequency WISHE mod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5600" y="271032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Low frequency Radiation modes</a:t>
            </a:r>
          </a:p>
        </p:txBody>
      </p:sp>
    </p:spTree>
    <p:extLst>
      <p:ext uri="{BB962C8B-B14F-4D97-AF65-F5344CB8AC3E}">
        <p14:creationId xmlns:p14="http://schemas.microsoft.com/office/powerpoint/2010/main" val="2099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4" grpId="0"/>
      <p:bldP spid="17415" grpId="0"/>
      <p:bldP spid="17416" grpId="0" animBg="1"/>
      <p:bldP spid="17417" grpId="0"/>
      <p:bldP spid="17418" grpId="0" animBg="1"/>
      <p:bldP spid="17419" grpId="0" animBg="1"/>
      <p:bldP spid="17420" grpId="0"/>
      <p:bldP spid="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00439" y="276964"/>
            <a:ext cx="7398961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Khairoutdinov and Emanuel (2018)</a:t>
            </a:r>
          </a:p>
          <a:p>
            <a:pPr lvl="0"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GB" altLang="en-US" sz="2000" b="1" dirty="0">
              <a:solidFill>
                <a:srgbClr val="0000FF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Model: System for Atmospheric Modeling (SAM;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	Khairoutdinov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and Randall 2003)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Domain: 40,000 km x 10,000 km; top at 3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Zonally periodic; solid walls at 46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N/S; equator at the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center</a:t>
            </a:r>
            <a:endParaRPr lang="en-US" altLang="en-US" sz="2000" b="1" dirty="0">
              <a:solidFill>
                <a:srgbClr val="000000"/>
              </a:solidFill>
              <a:ea typeface="MS PGothic" panose="020B0600070205080204" pitchFamily="34" charset="-128"/>
            </a:endParaRP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Grid spacing 20 km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Aqua-planet with </a:t>
            </a:r>
            <a:r>
              <a:rPr lang="en-US" altLang="en-US" sz="2000" b="1" i="1" dirty="0">
                <a:solidFill>
                  <a:srgbClr val="000000"/>
                </a:solidFill>
                <a:ea typeface="MS PGothic" panose="020B0600070205080204" pitchFamily="34" charset="-128"/>
              </a:rPr>
              <a:t>uniform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SST=300K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Constant insolation:  650 W/m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2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with constant zenith </a:t>
            </a:r>
            <a:r>
              <a:rPr lang="en-US" altLang="en-US" sz="2000" b="1" dirty="0" smtClean="0">
                <a:solidFill>
                  <a:srgbClr val="000000"/>
                </a:solidFill>
                <a:ea typeface="MS PGothic" panose="020B0600070205080204" pitchFamily="34" charset="-128"/>
              </a:rPr>
              <a:t>angle 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of 52</a:t>
            </a:r>
            <a:r>
              <a:rPr lang="en-US" altLang="en-US" sz="2000" b="1" baseline="30000" dirty="0">
                <a:solidFill>
                  <a:srgbClr val="000000"/>
                </a:solidFill>
                <a:ea typeface="MS PGothic" panose="020B0600070205080204" pitchFamily="34" charset="-128"/>
              </a:rPr>
              <a:t>o</a:t>
            </a: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</a:t>
            </a:r>
          </a:p>
          <a:p>
            <a:pPr marL="342900" lvl="0" indent="-342900" eaLnBrk="0" fontAlgn="base" hangingPunct="0">
              <a:spcBef>
                <a:spcPct val="0"/>
              </a:spcBef>
              <a:spcAft>
                <a:spcPct val="0"/>
              </a:spcAft>
              <a:buSzPct val="70000"/>
              <a:buBlip>
                <a:blip r:embed="rId2"/>
              </a:buBlip>
            </a:pPr>
            <a:r>
              <a:rPr lang="en-US" altLang="en-US" sz="2000" b="1" dirty="0">
                <a:solidFill>
                  <a:srgbClr val="000000"/>
                </a:solidFill>
                <a:ea typeface="MS PGothic" panose="020B0600070205080204" pitchFamily="34" charset="-128"/>
              </a:rPr>
              <a:t> Realistic Coriolis paramet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31350" b="18883"/>
          <a:stretch/>
        </p:blipFill>
        <p:spPr>
          <a:xfrm>
            <a:off x="792293" y="3990417"/>
            <a:ext cx="7388446" cy="275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998923" y="583988"/>
            <a:ext cx="7553405" cy="57246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067815" y="6393116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4418" y="2328262"/>
            <a:ext cx="13677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lack dot shows approximate location of precipitation maximu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2911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0012" y="1077362"/>
            <a:ext cx="8424265" cy="5338987"/>
            <a:chOff x="168303" y="1291329"/>
            <a:chExt cx="8424265" cy="5338987"/>
          </a:xfrm>
        </p:grpSpPr>
        <p:pic>
          <p:nvPicPr>
            <p:cNvPr id="3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58" y="1291329"/>
              <a:ext cx="5874876" cy="3385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099"/>
            <a:stretch/>
          </p:blipFill>
          <p:spPr bwMode="auto">
            <a:xfrm>
              <a:off x="6285538" y="1291329"/>
              <a:ext cx="1944062" cy="3356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985"/>
            <a:stretch/>
          </p:blipFill>
          <p:spPr bwMode="auto">
            <a:xfrm>
              <a:off x="168303" y="4753673"/>
              <a:ext cx="8424265" cy="18766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336467" y="186235"/>
            <a:ext cx="8348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-Denial Experiments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Longitude sections on Equ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44870" y="6416349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656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Central Hypothesis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en-US" dirty="0" smtClean="0"/>
              <a:t>  </a:t>
            </a:r>
            <a:r>
              <a:rPr lang="en-US" sz="3200" dirty="0" smtClean="0"/>
              <a:t>Self-organization of convection on 	scales larger than squall lines requires 	modulation of radiative cooling rates 	and/or surface wind spee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8188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78133"/>
              </p:ext>
            </p:extLst>
          </p:nvPr>
        </p:nvGraphicFramePr>
        <p:xfrm>
          <a:off x="839788" y="3706813"/>
          <a:ext cx="72802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2831760" imgH="380880" progId="Equation.DSMT4">
                  <p:embed/>
                </p:oleObj>
              </mc:Choice>
              <mc:Fallback>
                <p:oleObj name="Equation" r:id="rId3" imgW="2831760" imgH="380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788" y="3706813"/>
                        <a:ext cx="72802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376984"/>
              </p:ext>
            </p:extLst>
          </p:nvPr>
        </p:nvGraphicFramePr>
        <p:xfrm>
          <a:off x="611188" y="5205413"/>
          <a:ext cx="647858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5205413"/>
                        <a:ext cx="6478587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7585" y="4687261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ud-radiation feedbac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9659" y="4697647"/>
            <a:ext cx="1444829" cy="337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18857" y="5035305"/>
            <a:ext cx="2067005" cy="24362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81082" y="4364531"/>
            <a:ext cx="637775" cy="333116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103274" y="4357859"/>
            <a:ext cx="1704213" cy="329402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253112" y="5025815"/>
            <a:ext cx="1125712" cy="345324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054855" y="4132250"/>
            <a:ext cx="548369" cy="700230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167119" y="3488190"/>
            <a:ext cx="24342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 radiation emulator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986019" y="3836234"/>
            <a:ext cx="428928" cy="214197"/>
          </a:xfrm>
          <a:prstGeom prst="straightConnector1">
            <a:avLst/>
          </a:prstGeom>
          <a:ln w="1016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98904"/>
              </p:ext>
            </p:extLst>
          </p:nvPr>
        </p:nvGraphicFramePr>
        <p:xfrm>
          <a:off x="1692275" y="2463800"/>
          <a:ext cx="557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7" imgW="1968480" imgH="241200" progId="Equation.DSMT4">
                  <p:embed/>
                </p:oleObj>
              </mc:Choice>
              <mc:Fallback>
                <p:oleObj name="Equation" r:id="rId7" imgW="196848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2275" y="2463800"/>
                        <a:ext cx="55784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3115" y="369948"/>
            <a:ext cx="7503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WTG model on equatorial ß plane: Khairoutdinov and Emanuel (2018) extended to include higher order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92275" y="1835780"/>
            <a:ext cx="5127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ok for solutions of form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03224" y="6319046"/>
            <a:ext cx="2773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ss Moist Stability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144373" y="5828427"/>
            <a:ext cx="1319248" cy="659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7468763" y="4132250"/>
            <a:ext cx="886480" cy="2094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09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260" y="1432858"/>
            <a:ext cx="7188021" cy="46887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5539" y="314107"/>
            <a:ext cx="75315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quatorial WTG Mod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12121" y="6403932"/>
            <a:ext cx="7530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quency vs. wavenumber; size of circles proportional to growth rate</a:t>
            </a:r>
          </a:p>
        </p:txBody>
      </p:sp>
    </p:spTree>
    <p:extLst>
      <p:ext uri="{BB962C8B-B14F-4D97-AF65-F5344CB8AC3E}">
        <p14:creationId xmlns:p14="http://schemas.microsoft.com/office/powerpoint/2010/main" val="356962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765" y="1130473"/>
            <a:ext cx="6854157" cy="51425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07362" y="169277"/>
            <a:ext cx="75303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mpare to V=0 equatorial modes without WTG approxim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524" y="4833257"/>
            <a:ext cx="1521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TG approxima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375442" y="4917782"/>
            <a:ext cx="1183341" cy="43030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875714" y="6385432"/>
            <a:ext cx="4076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From Khairoutdinov </a:t>
            </a:r>
            <a:r>
              <a:rPr lang="en-GB" altLang="en-US" b="1" dirty="0">
                <a:solidFill>
                  <a:srgbClr val="0000FF"/>
                </a:solidFill>
                <a:ea typeface="MS PGothic" panose="020B0600070205080204" pitchFamily="34" charset="-128"/>
              </a:rPr>
              <a:t>and Emanuel (2018</a:t>
            </a:r>
            <a:r>
              <a:rPr lang="en-GB" altLang="en-US" b="1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12464" y="1775012"/>
            <a:ext cx="30736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HE-driven moist Kelvin waves</a:t>
            </a:r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>
            <a:off x="4249271" y="2359787"/>
            <a:ext cx="1014292" cy="698458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73506" y="5248755"/>
            <a:ext cx="2481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JO mod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319503" y="5418032"/>
            <a:ext cx="484094" cy="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163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26202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  Evidence from cloud-permitting models suggests that large-	scale organization of convection is driven by modulation of 	radiation by clouds and water vapor, and by WISHE 	feedback</a:t>
            </a:r>
          </a:p>
          <a:p>
            <a:pPr>
              <a:spcBef>
                <a:spcPts val="1800"/>
              </a:spcBef>
            </a:pPr>
            <a:r>
              <a:rPr lang="en-US" dirty="0"/>
              <a:t> </a:t>
            </a:r>
            <a:r>
              <a:rPr lang="en-US" dirty="0" smtClean="0"/>
              <a:t> Radiative feedbacks most important in the boundary layer but 	would become more important in the free troposphere in a 	substantially warmer climate</a:t>
            </a:r>
          </a:p>
          <a:p>
            <a:pPr>
              <a:spcBef>
                <a:spcPts val="1800"/>
              </a:spcBef>
            </a:pPr>
            <a:r>
              <a:rPr lang="en-US" dirty="0"/>
              <a:t> </a:t>
            </a:r>
            <a:r>
              <a:rPr lang="en-US" dirty="0" smtClean="0"/>
              <a:t> Interaction between convection and large-scale circulation 	does not appear to cause, by itself, unstable growth but 	strongly modulates the character of waves and instabi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45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071" y="810800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lf-Aggregation of Moist Convec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01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0" name="Picture 4" descr="monsoon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8600"/>
            <a:ext cx="6553200" cy="611097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19200" y="63246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nsoonal Thunderstorms, Bangladesh and India, July 1985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655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FF"/>
                </a:solidFill>
              </a:rPr>
              <a:t>Compelling Evidence from Cloud-Permitting Models: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31229"/>
          </a:xfrm>
        </p:spPr>
        <p:txBody>
          <a:bodyPr/>
          <a:lstStyle/>
          <a:p>
            <a:pPr>
              <a:buBlip>
                <a:blip r:embed="rId2"/>
              </a:buBlip>
            </a:pPr>
            <a:r>
              <a:rPr lang="en-US" sz="2400" b="1" dirty="0" smtClean="0"/>
              <a:t>Tompkins and Craig, 1998</a:t>
            </a:r>
            <a:r>
              <a:rPr lang="en-US" sz="2400" dirty="0" smtClean="0"/>
              <a:t>: RCE in 3-D box: “</a:t>
            </a:r>
            <a:r>
              <a:rPr lang="en-US" sz="2400" dirty="0"/>
              <a:t>This </a:t>
            </a:r>
            <a:r>
              <a:rPr lang="en-US" sz="2400" dirty="0" smtClean="0"/>
              <a:t>	organization </a:t>
            </a:r>
            <a:r>
              <a:rPr lang="en-US" sz="2400" dirty="0"/>
              <a:t>seems to result </a:t>
            </a:r>
            <a:r>
              <a:rPr lang="en-US" sz="2400" dirty="0" smtClean="0"/>
              <a:t>from interactions 	between </a:t>
            </a:r>
            <a:r>
              <a:rPr lang="en-US" sz="2400" dirty="0"/>
              <a:t>radiation, convection and surface </a:t>
            </a:r>
            <a:r>
              <a:rPr lang="en-US" sz="2400" dirty="0" smtClean="0"/>
              <a:t>fluxes.”</a:t>
            </a:r>
          </a:p>
          <a:p>
            <a:pPr>
              <a:buSzPct val="70000"/>
              <a:buBlip>
                <a:blip r:embed="rId2"/>
              </a:buBlip>
            </a:pPr>
            <a:r>
              <a:rPr lang="en-US" sz="2400" b="1" dirty="0" smtClean="0"/>
              <a:t>Bretherton, </a:t>
            </a:r>
            <a:r>
              <a:rPr lang="en-US" sz="2400" b="1" dirty="0" err="1" smtClean="0"/>
              <a:t>Blossey</a:t>
            </a:r>
            <a:r>
              <a:rPr lang="en-US" sz="2400" b="1" dirty="0" smtClean="0"/>
              <a:t> and Khairoutdinov (2005</a:t>
            </a:r>
            <a:r>
              <a:rPr lang="en-US" sz="2400" b="1" dirty="0"/>
              <a:t>): </a:t>
            </a:r>
            <a:r>
              <a:rPr lang="en-US" sz="2400" dirty="0"/>
              <a:t>“The self-aggregation is analyzed as an instability of a horizontally homogeneous convecting </a:t>
            </a:r>
            <a:r>
              <a:rPr lang="en-US" sz="2400" dirty="0" smtClean="0"/>
              <a:t>atmosphere driven </a:t>
            </a:r>
            <a:r>
              <a:rPr lang="en-US" sz="2400" dirty="0"/>
              <a:t>by convection–water vapor–radiation feedbacks that systematically dry the drier air columns </a:t>
            </a:r>
            <a:r>
              <a:rPr lang="en-US" sz="2400" dirty="0" smtClean="0"/>
              <a:t>and moisten </a:t>
            </a:r>
            <a:r>
              <a:rPr lang="en-US" sz="2400" dirty="0"/>
              <a:t>the moister air columns</a:t>
            </a:r>
            <a:r>
              <a:rPr lang="en-US" sz="2400" dirty="0" smtClean="0"/>
              <a:t>.” 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sz="2000" dirty="0" smtClean="0"/>
              <a:t>Self-aggregation </a:t>
            </a:r>
            <a:r>
              <a:rPr lang="en-US" sz="2000" dirty="0"/>
              <a:t>can be suppressed by horizontally homogenizing </a:t>
            </a:r>
            <a:r>
              <a:rPr lang="en-US" sz="2000" dirty="0" smtClean="0"/>
              <a:t>the radiative </a:t>
            </a:r>
            <a:r>
              <a:rPr lang="en-US" sz="2000" dirty="0"/>
              <a:t>cooling or surface fluxes. </a:t>
            </a:r>
            <a:endParaRPr lang="en-US" sz="2000" dirty="0" smtClean="0"/>
          </a:p>
          <a:p>
            <a:pPr lvl="1">
              <a:buSzPct val="70000"/>
              <a:buBlip>
                <a:blip r:embed="rId2"/>
              </a:buBlip>
            </a:pPr>
            <a:r>
              <a:rPr lang="en-US" sz="2000" dirty="0" smtClean="0"/>
              <a:t>Lower-tropospheric </a:t>
            </a:r>
            <a:r>
              <a:rPr lang="en-US" sz="2000" dirty="0"/>
              <a:t>wind shear leads to slightly slower and less </a:t>
            </a:r>
            <a:r>
              <a:rPr lang="en-US" sz="2000" dirty="0" smtClean="0"/>
              <a:t>pronounced </a:t>
            </a:r>
            <a:r>
              <a:rPr lang="en-US" sz="2000" dirty="0"/>
              <a:t>self-aggregation into bands aligned along the shear vector. </a:t>
            </a:r>
          </a:p>
        </p:txBody>
      </p:sp>
    </p:spTree>
    <p:extLst>
      <p:ext uri="{BB962C8B-B14F-4D97-AF65-F5344CB8AC3E}">
        <p14:creationId xmlns:p14="http://schemas.microsoft.com/office/powerpoint/2010/main" val="227746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91705" y="482229"/>
            <a:ext cx="8229600" cy="5524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nalysis of Feedback Terms</a:t>
            </a:r>
            <a:endParaRPr lang="en-US" sz="36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4420" y="2108390"/>
            <a:ext cx="8432298" cy="175432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Framework: </a:t>
            </a:r>
            <a:r>
              <a:rPr lang="en-US" dirty="0" smtClean="0"/>
              <a:t>Budget for spatial variance of column integrated </a:t>
            </a:r>
            <a:r>
              <a:rPr lang="en-US" b="1" dirty="0" smtClean="0">
                <a:solidFill>
                  <a:srgbClr val="0033CC"/>
                </a:solidFill>
              </a:rPr>
              <a:t>frozen moist static energ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nsider anomalies from the horizontal mean (primes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 cstate="print"/>
          <a:srcRect t="14654" b="16315"/>
          <a:stretch/>
        </p:blipFill>
        <p:spPr>
          <a:xfrm>
            <a:off x="914400" y="2895487"/>
            <a:ext cx="7364454" cy="73473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05302" y="4552242"/>
            <a:ext cx="8531416" cy="15696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/>
              <a:t>Feedback term: </a:t>
            </a:r>
            <a:r>
              <a:rPr lang="en-US" sz="2400" dirty="0"/>
              <a:t>FMSE </a:t>
            </a:r>
            <a:r>
              <a:rPr lang="en-US" sz="2400" dirty="0" err="1"/>
              <a:t>anom</a:t>
            </a:r>
            <a:r>
              <a:rPr lang="en-US" sz="2400" dirty="0"/>
              <a:t> *</a:t>
            </a:r>
            <a:r>
              <a:rPr lang="en-US" sz="2400" dirty="0" smtClean="0"/>
              <a:t> </a:t>
            </a:r>
            <a:r>
              <a:rPr lang="en-US" sz="2400" dirty="0" err="1"/>
              <a:t>Diabatic</a:t>
            </a:r>
            <a:r>
              <a:rPr lang="en-US" sz="2400" dirty="0"/>
              <a:t> term </a:t>
            </a:r>
            <a:r>
              <a:rPr lang="en-US" sz="2400" dirty="0" err="1"/>
              <a:t>anom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Positive </a:t>
            </a:r>
            <a:r>
              <a:rPr lang="en-US" sz="2400" dirty="0"/>
              <a:t>Feedback: Process increases FMSE of already moist </a:t>
            </a:r>
            <a:r>
              <a:rPr lang="en-US" sz="2400" dirty="0" smtClean="0"/>
              <a:t>region</a:t>
            </a:r>
            <a:endParaRPr lang="en-US" sz="2400" dirty="0"/>
          </a:p>
          <a:p>
            <a:r>
              <a:rPr lang="en-US" sz="2400" dirty="0"/>
              <a:t>Negative Feedback: Process decreases FMSE of moist </a:t>
            </a:r>
            <a:r>
              <a:rPr lang="en-US" sz="2400" dirty="0" smtClean="0"/>
              <a:t>region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01992" y="1267173"/>
          <a:ext cx="2915461" cy="60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1992" y="1267173"/>
                        <a:ext cx="2915461" cy="60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0"/>
            <a:ext cx="9144000" cy="404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6372879"/>
            <a:ext cx="263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Allison W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85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199" y="1188034"/>
            <a:ext cx="5937751" cy="4930001"/>
          </a:xfrm>
          <a:prstGeom prst="rect">
            <a:avLst/>
          </a:prstGeom>
        </p:spPr>
      </p:pic>
      <p:grpSp>
        <p:nvGrpSpPr>
          <p:cNvPr id="5" name="Group 7"/>
          <p:cNvGrpSpPr/>
          <p:nvPr/>
        </p:nvGrpSpPr>
        <p:grpSpPr>
          <a:xfrm>
            <a:off x="1580136" y="5697180"/>
            <a:ext cx="5940546" cy="522203"/>
            <a:chOff x="330279" y="6162204"/>
            <a:chExt cx="4294633" cy="522203"/>
          </a:xfrm>
        </p:grpSpPr>
        <p:grpSp>
          <p:nvGrpSpPr>
            <p:cNvPr id="6" name="Group 10"/>
            <p:cNvGrpSpPr/>
            <p:nvPr/>
          </p:nvGrpSpPr>
          <p:grpSpPr>
            <a:xfrm>
              <a:off x="539552" y="6309320"/>
              <a:ext cx="3429000" cy="369332"/>
              <a:chOff x="685800" y="6324600"/>
              <a:chExt cx="3429000" cy="36933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85800" y="6324600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RY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MOIS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1371600" y="6553200"/>
                <a:ext cx="1752600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330279" y="6162204"/>
              <a:ext cx="4294633" cy="522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2"/>
            <p:cNvGrpSpPr/>
            <p:nvPr/>
          </p:nvGrpSpPr>
          <p:grpSpPr>
            <a:xfrm>
              <a:off x="539553" y="6205101"/>
              <a:ext cx="3967190" cy="369332"/>
              <a:chOff x="857620" y="6324600"/>
              <a:chExt cx="3257180" cy="369332"/>
            </a:xfrm>
            <a:noFill/>
          </p:grpSpPr>
          <p:sp>
            <p:nvSpPr>
              <p:cNvPr id="14" name="TextBox 13"/>
              <p:cNvSpPr txBox="1"/>
              <p:nvPr/>
            </p:nvSpPr>
            <p:spPr>
              <a:xfrm>
                <a:off x="857620" y="6324600"/>
                <a:ext cx="8382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RY</a:t>
                </a:r>
                <a:endParaRPr lang="en-US" b="1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MOIST</a:t>
                </a:r>
                <a:endParaRPr lang="en-US" b="1" dirty="0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1323108" y="6553200"/>
                <a:ext cx="1801092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8229600" cy="5524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>
                <a:solidFill>
                  <a:srgbClr val="0033CC"/>
                </a:solidFill>
                <a:latin typeface="Arial" panose="020B0604020202020204" pitchFamily="34" charset="0"/>
                <a:cs typeface="Arial" pitchFamily="34" charset="0"/>
              </a:rPr>
              <a:t>Total Diabatic Feedback Ter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 cstate="print"/>
          <a:srcRect t="14654" b="16315"/>
          <a:stretch/>
        </p:blipFill>
        <p:spPr>
          <a:xfrm>
            <a:off x="3804572" y="6325296"/>
            <a:ext cx="5339428" cy="53270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716254" y="6340502"/>
            <a:ext cx="3407032" cy="48144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0" y="3200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lack line: </a:t>
            </a:r>
            <a:endParaRPr lang="en-US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843520" y="3584937"/>
          <a:ext cx="767080" cy="42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3520" y="3584937"/>
                        <a:ext cx="767080" cy="42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16792" y="609600"/>
            <a:ext cx="1923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l terms normalized by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620000" y="1265235"/>
          <a:ext cx="867248" cy="36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0" y="1265235"/>
                        <a:ext cx="867248" cy="365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6372879"/>
            <a:ext cx="263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Allison Wing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0" y="0"/>
            <a:ext cx="9144000" cy="404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60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196" y="1174235"/>
            <a:ext cx="6024751" cy="49130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22300"/>
            <a:ext cx="8610600" cy="55245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lumn Shortwave Flux Convergence</a:t>
            </a:r>
            <a:endParaRPr lang="en-US" sz="32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1580136" y="5676579"/>
            <a:ext cx="5940546" cy="522203"/>
            <a:chOff x="330279" y="6162204"/>
            <a:chExt cx="4294633" cy="522203"/>
          </a:xfrm>
        </p:grpSpPr>
        <p:grpSp>
          <p:nvGrpSpPr>
            <p:cNvPr id="5" name="Group 21"/>
            <p:cNvGrpSpPr/>
            <p:nvPr/>
          </p:nvGrpSpPr>
          <p:grpSpPr>
            <a:xfrm>
              <a:off x="539552" y="6309320"/>
              <a:ext cx="3429000" cy="369332"/>
              <a:chOff x="685800" y="6324600"/>
              <a:chExt cx="3429000" cy="369332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685800" y="6324600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RY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MOIS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1371600" y="6553200"/>
                <a:ext cx="1752600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tangle 22"/>
            <p:cNvSpPr/>
            <p:nvPr/>
          </p:nvSpPr>
          <p:spPr>
            <a:xfrm>
              <a:off x="330279" y="6162204"/>
              <a:ext cx="4294633" cy="522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3"/>
            <p:cNvGrpSpPr/>
            <p:nvPr/>
          </p:nvGrpSpPr>
          <p:grpSpPr>
            <a:xfrm>
              <a:off x="539553" y="6205101"/>
              <a:ext cx="3967190" cy="369332"/>
              <a:chOff x="857620" y="6324600"/>
              <a:chExt cx="3257180" cy="369332"/>
            </a:xfrm>
            <a:noFill/>
          </p:grpSpPr>
          <p:sp>
            <p:nvSpPr>
              <p:cNvPr id="25" name="TextBox 24"/>
              <p:cNvSpPr txBox="1"/>
              <p:nvPr/>
            </p:nvSpPr>
            <p:spPr>
              <a:xfrm>
                <a:off x="857620" y="6324600"/>
                <a:ext cx="8382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RY</a:t>
                </a:r>
                <a:endParaRPr lang="en-US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MOIST</a:t>
                </a:r>
                <a:endParaRPr lang="en-US" b="1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1323108" y="6553200"/>
                <a:ext cx="1801092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 cstate="print"/>
          <a:srcRect t="14654" b="16315"/>
          <a:stretch/>
        </p:blipFill>
        <p:spPr>
          <a:xfrm>
            <a:off x="3804572" y="6325296"/>
            <a:ext cx="5339428" cy="53270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252028" y="6340502"/>
            <a:ext cx="879193" cy="48144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6372879"/>
            <a:ext cx="263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Allison Wing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9144000" cy="404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03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453" y="1150381"/>
            <a:ext cx="5872501" cy="48336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493713"/>
            <a:ext cx="9144000" cy="55245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lumn </a:t>
            </a:r>
            <a:r>
              <a:rPr lang="en-US" sz="3200" dirty="0" err="1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Longwave</a:t>
            </a:r>
            <a:r>
              <a:rPr lang="en-US" sz="32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Flux Convergence</a:t>
            </a:r>
            <a:endParaRPr lang="en-US" sz="32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1580136" y="5620609"/>
            <a:ext cx="5940546" cy="522203"/>
            <a:chOff x="330279" y="6162204"/>
            <a:chExt cx="4294633" cy="522203"/>
          </a:xfrm>
        </p:grpSpPr>
        <p:grpSp>
          <p:nvGrpSpPr>
            <p:cNvPr id="5" name="Group 21"/>
            <p:cNvGrpSpPr/>
            <p:nvPr/>
          </p:nvGrpSpPr>
          <p:grpSpPr>
            <a:xfrm>
              <a:off x="539552" y="6309320"/>
              <a:ext cx="3429000" cy="369332"/>
              <a:chOff x="685800" y="6324600"/>
              <a:chExt cx="3429000" cy="369332"/>
            </a:xfrm>
          </p:grpSpPr>
          <p:sp>
            <p:nvSpPr>
              <p:cNvPr id="28" name="TextBox 27"/>
              <p:cNvSpPr txBox="1"/>
              <p:nvPr/>
            </p:nvSpPr>
            <p:spPr>
              <a:xfrm>
                <a:off x="685800" y="6324600"/>
                <a:ext cx="838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DRY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MOIST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>
                <a:off x="1371600" y="6553200"/>
                <a:ext cx="1752600" cy="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Rectangle 22"/>
            <p:cNvSpPr/>
            <p:nvPr/>
          </p:nvSpPr>
          <p:spPr>
            <a:xfrm>
              <a:off x="330279" y="6162204"/>
              <a:ext cx="4294633" cy="5222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3"/>
            <p:cNvGrpSpPr/>
            <p:nvPr/>
          </p:nvGrpSpPr>
          <p:grpSpPr>
            <a:xfrm>
              <a:off x="539553" y="6205101"/>
              <a:ext cx="3967190" cy="369332"/>
              <a:chOff x="857620" y="6324600"/>
              <a:chExt cx="3257180" cy="369332"/>
            </a:xfrm>
            <a:noFill/>
          </p:grpSpPr>
          <p:sp>
            <p:nvSpPr>
              <p:cNvPr id="25" name="TextBox 24"/>
              <p:cNvSpPr txBox="1"/>
              <p:nvPr/>
            </p:nvSpPr>
            <p:spPr>
              <a:xfrm>
                <a:off x="857620" y="6324600"/>
                <a:ext cx="8382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RY</a:t>
                </a:r>
                <a:endParaRPr lang="en-US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200400" y="6324600"/>
                <a:ext cx="914400" cy="36933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MOIST</a:t>
                </a:r>
                <a:endParaRPr lang="en-US" b="1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1323108" y="6553200"/>
                <a:ext cx="1801092" cy="0"/>
              </a:xfrm>
              <a:prstGeom prst="straightConnector1">
                <a:avLst/>
              </a:prstGeom>
              <a:grpFill/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 cstate="print"/>
          <a:srcRect t="14654" b="16315"/>
          <a:stretch/>
        </p:blipFill>
        <p:spPr>
          <a:xfrm>
            <a:off x="3804572" y="6325296"/>
            <a:ext cx="5339428" cy="53270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7131221" y="6376556"/>
            <a:ext cx="879193" cy="48144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6372879"/>
            <a:ext cx="2638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Allison Wing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9144000" cy="404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00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15</TotalTime>
  <Words>617</Words>
  <Application>Microsoft Office PowerPoint</Application>
  <PresentationFormat>On-screen Show (4:3)</PresentationFormat>
  <Paragraphs>113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MS PGothic</vt:lpstr>
      <vt:lpstr>AdvP41867F</vt:lpstr>
      <vt:lpstr>Arial</vt:lpstr>
      <vt:lpstr>Calibri</vt:lpstr>
      <vt:lpstr>Calibri Light</vt:lpstr>
      <vt:lpstr>Helvetica</vt:lpstr>
      <vt:lpstr>Times</vt:lpstr>
      <vt:lpstr>Office Theme</vt:lpstr>
      <vt:lpstr>1_Office Theme</vt:lpstr>
      <vt:lpstr>2_Office Theme</vt:lpstr>
      <vt:lpstr>Equation</vt:lpstr>
      <vt:lpstr>The Physics of Large-Scale Organization of Convection</vt:lpstr>
      <vt:lpstr>Central Hypothesis</vt:lpstr>
      <vt:lpstr>Self-Aggregation of Moist Convection</vt:lpstr>
      <vt:lpstr>PowerPoint Presentation</vt:lpstr>
      <vt:lpstr>Compelling Evidence from Cloud-Permitting Models:</vt:lpstr>
      <vt:lpstr>Analysis of Feedback Terms</vt:lpstr>
      <vt:lpstr>Total Diabatic Feedback Term </vt:lpstr>
      <vt:lpstr>Column Shortwave Flux Convergence</vt:lpstr>
      <vt:lpstr>Column Longwave Flux Convergence</vt:lpstr>
      <vt:lpstr>Total Surface Flux Feedback Term</vt:lpstr>
      <vt:lpstr>MIT Single-Column Model</vt:lpstr>
      <vt:lpstr>Results</vt:lpstr>
      <vt:lpstr>PowerPoint Presentation</vt:lpstr>
      <vt:lpstr>PowerPoint Presentation</vt:lpstr>
      <vt:lpstr>Aggregation Physics Appears to Drive Low Frequency Variability in the Equatorial Wavegu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rry</dc:creator>
  <cp:lastModifiedBy>Kerry</cp:lastModifiedBy>
  <cp:revision>13</cp:revision>
  <dcterms:created xsi:type="dcterms:W3CDTF">2019-06-30T14:23:50Z</dcterms:created>
  <dcterms:modified xsi:type="dcterms:W3CDTF">2019-06-30T21:47:22Z</dcterms:modified>
</cp:coreProperties>
</file>